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32F6" w:rsidRPr="00751378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8612A1">
        <w:rPr>
          <w:b/>
          <w:sz w:val="28"/>
          <w:szCs w:val="28"/>
        </w:rPr>
        <w:t>, fall term 2017</w:t>
      </w:r>
    </w:p>
    <w:p w:rsidR="00942135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5C0C05">
        <w:rPr>
          <w:b/>
          <w:sz w:val="28"/>
          <w:szCs w:val="28"/>
        </w:rPr>
        <w:t xml:space="preserve"> 3</w:t>
      </w:r>
    </w:p>
    <w:p w:rsidR="00E15D2D" w:rsidRDefault="005C0C05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Polynomials and curve fitting Chapter 8</w:t>
      </w:r>
    </w:p>
    <w:p w:rsidR="00182D86" w:rsidRDefault="00A3542A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Due </w:t>
      </w:r>
      <w:proofErr w:type="gramStart"/>
      <w:r>
        <w:rPr>
          <w:b/>
          <w:sz w:val="28"/>
          <w:szCs w:val="28"/>
        </w:rPr>
        <w:t>date  Oct</w:t>
      </w:r>
      <w:proofErr w:type="gramEnd"/>
      <w:r>
        <w:rPr>
          <w:b/>
          <w:sz w:val="28"/>
          <w:szCs w:val="28"/>
        </w:rPr>
        <w:t xml:space="preserve"> 16</w:t>
      </w:r>
    </w:p>
    <w:p w:rsidR="008612A1" w:rsidRDefault="008612A1" w:rsidP="005B761B">
      <w:pPr>
        <w:rPr>
          <w:sz w:val="24"/>
          <w:szCs w:val="24"/>
        </w:rPr>
      </w:pPr>
    </w:p>
    <w:p w:rsidR="00942135" w:rsidRPr="005B761B" w:rsidRDefault="008612A1" w:rsidP="005B761B">
      <w:pPr>
        <w:rPr>
          <w:sz w:val="24"/>
          <w:szCs w:val="24"/>
        </w:rPr>
      </w:pPr>
      <w:r>
        <w:rPr>
          <w:sz w:val="24"/>
          <w:szCs w:val="24"/>
        </w:rPr>
        <w:t>A</w:t>
      </w:r>
      <w:r w:rsidR="000A09A2">
        <w:rPr>
          <w:sz w:val="24"/>
          <w:szCs w:val="24"/>
        </w:rPr>
        <w:t xml:space="preserve">ssignment is based on material in the </w:t>
      </w:r>
      <w:proofErr w:type="spellStart"/>
      <w:r w:rsidR="000A09A2">
        <w:rPr>
          <w:sz w:val="24"/>
          <w:szCs w:val="24"/>
        </w:rPr>
        <w:t>Gilat</w:t>
      </w:r>
      <w:proofErr w:type="spellEnd"/>
      <w:r w:rsidR="000A09A2">
        <w:rPr>
          <w:sz w:val="24"/>
          <w:szCs w:val="24"/>
        </w:rPr>
        <w:t xml:space="preserve"> textbook from chapter 8.  Suggest you review this chapter before answering these questions.  Fill in the following template with your answers using </w:t>
      </w:r>
      <w:proofErr w:type="spellStart"/>
      <w:r w:rsidR="000A09A2">
        <w:rPr>
          <w:sz w:val="24"/>
          <w:szCs w:val="24"/>
        </w:rPr>
        <w:t>Matlab</w:t>
      </w:r>
      <w:proofErr w:type="spellEnd"/>
      <w:r w:rsidR="000A09A2">
        <w:rPr>
          <w:sz w:val="24"/>
          <w:szCs w:val="24"/>
        </w:rPr>
        <w:t xml:space="preserve"> plots and screen shots as necessary.  Then submit your Word document on D2L.  </w:t>
      </w:r>
      <w:r w:rsidR="00942135">
        <w:t>………………………………………………………………………………………………………………………………..</w:t>
      </w:r>
    </w:p>
    <w:p w:rsidR="008B0AE8" w:rsidRDefault="00855532" w:rsidP="005C0C05">
      <w:pPr>
        <w:spacing w:line="240" w:lineRule="auto"/>
      </w:pPr>
      <w:r>
        <w:rPr>
          <w:b/>
        </w:rPr>
        <w:t>Q</w:t>
      </w:r>
      <w:r w:rsidR="00942135" w:rsidRPr="00E15D2D">
        <w:rPr>
          <w:b/>
        </w:rPr>
        <w:t>1.</w:t>
      </w:r>
      <w:r w:rsidR="00942135">
        <w:t xml:space="preserve"> </w:t>
      </w:r>
      <w:r w:rsidR="008B0AE8">
        <w:t xml:space="preserve">Consider the polynomial of </w:t>
      </w:r>
    </w:p>
    <w:p w:rsidR="008B0AE8" w:rsidRDefault="00A3542A" w:rsidP="005C0C05">
      <w:pPr>
        <w:spacing w:line="240" w:lineRule="auto"/>
      </w:pPr>
      <w:r w:rsidRPr="008847CD">
        <w:rPr>
          <w:position w:val="-10"/>
        </w:rPr>
        <w:object w:dxaOrig="30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pt;height:18.8pt" o:ole="">
            <v:imagedata r:id="rId8" o:title=""/>
          </v:shape>
          <o:OLEObject Type="Embed" ProgID="Equation.DSMT4" ShapeID="_x0000_i1025" DrawAspect="Content" ObjectID="_1561667795" r:id="rId9"/>
        </w:object>
      </w:r>
    </w:p>
    <w:p w:rsidR="008B0AE8" w:rsidRDefault="008B0AE8" w:rsidP="005C0C05">
      <w:pPr>
        <w:spacing w:line="240" w:lineRule="auto"/>
      </w:pPr>
      <w:r>
        <w:t>Use polyval() to plot this curve for a range of 0&lt;x&lt;3.</w:t>
      </w:r>
    </w:p>
    <w:p w:rsidR="00984FF1" w:rsidRPr="004D189E" w:rsidRDefault="00984FF1" w:rsidP="00984FF1">
      <w:pPr>
        <w:spacing w:line="240" w:lineRule="auto"/>
        <w:rPr>
          <w:b/>
        </w:rPr>
      </w:pPr>
      <w:r>
        <w:rPr>
          <w:b/>
        </w:rPr>
        <w:t>(Matlab input</w:t>
      </w:r>
      <w:r w:rsidR="001A7069">
        <w:rPr>
          <w:b/>
        </w:rPr>
        <w:t xml:space="preserve">, must be based on polyval() </w:t>
      </w:r>
      <w:r w:rsidRPr="004D189E">
        <w:rPr>
          <w:b/>
        </w:rPr>
        <w:t>)</w:t>
      </w:r>
    </w:p>
    <w:p w:rsidR="00A3542A" w:rsidRDefault="008612A1" w:rsidP="00A3542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3542A" w:rsidRDefault="00A3542A" w:rsidP="00A3542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984FF1" w:rsidRPr="004D189E" w:rsidRDefault="00984FF1" w:rsidP="00A3542A">
      <w:pPr>
        <w:spacing w:line="240" w:lineRule="auto"/>
        <w:rPr>
          <w:b/>
        </w:rPr>
      </w:pPr>
      <w:r>
        <w:rPr>
          <w:b/>
        </w:rPr>
        <w:t>(Matlab Response</w:t>
      </w:r>
      <w:r w:rsidRPr="004D189E">
        <w:rPr>
          <w:b/>
        </w:rPr>
        <w:t>)</w:t>
      </w:r>
    </w:p>
    <w:p w:rsidR="008B0AE8" w:rsidRDefault="008B0AE8" w:rsidP="005C0C05">
      <w:pPr>
        <w:spacing w:line="240" w:lineRule="auto"/>
      </w:pPr>
    </w:p>
    <w:p w:rsidR="00984FF1" w:rsidRDefault="00984FF1" w:rsidP="00984FF1">
      <w:pPr>
        <w:spacing w:line="240" w:lineRule="auto"/>
      </w:pPr>
      <w:r>
        <w:t>…………………………………………………………………………………………………………………………….</w:t>
      </w:r>
    </w:p>
    <w:p w:rsidR="00E824F1" w:rsidRDefault="00E824F1" w:rsidP="00E824F1">
      <w:pPr>
        <w:spacing w:line="240" w:lineRule="auto"/>
      </w:pPr>
    </w:p>
    <w:p w:rsidR="00E824F1" w:rsidRDefault="008B0AE8" w:rsidP="005C0C05">
      <w:pPr>
        <w:spacing w:line="240" w:lineRule="auto"/>
      </w:pPr>
      <w:r>
        <w:rPr>
          <w:b/>
        </w:rPr>
        <w:t>Q2</w:t>
      </w:r>
      <w:r w:rsidRPr="00E15D2D">
        <w:rPr>
          <w:b/>
        </w:rPr>
        <w:t>.</w:t>
      </w:r>
      <w:r>
        <w:t xml:space="preserve"> The roots can be determined of the polynomial of f(x) in </w:t>
      </w:r>
      <w:r w:rsidRPr="006F494E">
        <w:rPr>
          <w:b/>
        </w:rPr>
        <w:t>Q1</w:t>
      </w:r>
      <w:r>
        <w:t xml:space="preserve"> by using roots().  Doing this results in a set of complex valued roots and a real root.  </w:t>
      </w:r>
      <w:r w:rsidR="006F494E">
        <w:t>Write code to find the root that is real valued.  Then verify this</w:t>
      </w:r>
      <w:r>
        <w:t xml:space="preserve"> real root is accurately determined by roots() by </w:t>
      </w:r>
      <w:r w:rsidR="006F494E">
        <w:t>evaluating f(real root) which should be very close to zero.</w:t>
      </w:r>
    </w:p>
    <w:p w:rsidR="00984FF1" w:rsidRPr="004D189E" w:rsidRDefault="00984FF1" w:rsidP="00984FF1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6F494E" w:rsidRDefault="008612A1" w:rsidP="006F49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6F494E" w:rsidRDefault="006F494E" w:rsidP="006F49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6F494E" w:rsidRPr="006F494E" w:rsidRDefault="006F494E" w:rsidP="006F494E">
      <w:pPr>
        <w:spacing w:line="240" w:lineRule="auto"/>
        <w:rPr>
          <w:b/>
        </w:rPr>
      </w:pPr>
      <w:r>
        <w:rPr>
          <w:b/>
        </w:rPr>
        <w:t xml:space="preserve"> </w:t>
      </w:r>
      <w:r w:rsidR="00984FF1">
        <w:rPr>
          <w:b/>
        </w:rPr>
        <w:t>(Matlab Response</w:t>
      </w:r>
      <w:r w:rsidR="00984FF1" w:rsidRPr="004D189E">
        <w:rPr>
          <w:b/>
        </w:rPr>
        <w:t>)</w:t>
      </w:r>
      <w:r w:rsidR="00A6700B" w:rsidRPr="00A6700B">
        <w:t xml:space="preserve"> </w:t>
      </w:r>
    </w:p>
    <w:p w:rsidR="006F494E" w:rsidRDefault="006F494E" w:rsidP="006F494E">
      <w:pPr>
        <w:spacing w:line="240" w:lineRule="auto"/>
      </w:pPr>
    </w:p>
    <w:p w:rsidR="008B0AE8" w:rsidRDefault="00984FF1" w:rsidP="005C0C05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954C21" w:rsidRDefault="00954C21" w:rsidP="005C0C05">
      <w:pPr>
        <w:spacing w:line="240" w:lineRule="auto"/>
      </w:pPr>
      <w:r>
        <w:rPr>
          <w:b/>
        </w:rPr>
        <w:t>Q3</w:t>
      </w:r>
      <w:r w:rsidRPr="00E15D2D">
        <w:rPr>
          <w:b/>
        </w:rPr>
        <w:t>.</w:t>
      </w:r>
      <w:r>
        <w:t xml:space="preserve"> Write a Matlab program using conv() to determine the coefficients of the polynomial </w:t>
      </w:r>
    </w:p>
    <w:p w:rsidR="00954C21" w:rsidRDefault="00954C21" w:rsidP="005C0C05">
      <w:pPr>
        <w:spacing w:line="240" w:lineRule="auto"/>
      </w:pPr>
      <w:r w:rsidRPr="008847CD">
        <w:rPr>
          <w:position w:val="-16"/>
        </w:rPr>
        <w:object w:dxaOrig="2180" w:dyaOrig="480">
          <v:shape id="_x0000_i1026" type="#_x0000_t75" style="width:109.05pt;height:24.2pt" o:ole="">
            <v:imagedata r:id="rId10" o:title=""/>
          </v:shape>
          <o:OLEObject Type="Embed" ProgID="Equation.DSMT4" ShapeID="_x0000_i1026" DrawAspect="Content" ObjectID="_1561667796" r:id="rId11"/>
        </w:object>
      </w:r>
    </w:p>
    <w:p w:rsidR="003E20E0" w:rsidRDefault="003E20E0" w:rsidP="00D609A3">
      <w:pPr>
        <w:spacing w:line="240" w:lineRule="auto"/>
      </w:pPr>
      <w:r>
        <w:t>(</w:t>
      </w:r>
      <w:proofErr w:type="gramStart"/>
      <w:r>
        <w:t>hint</w:t>
      </w:r>
      <w:proofErr w:type="gramEnd"/>
      <w:r>
        <w:t xml:space="preserve">: note that the product of two polynomials can be determined by convolving the sequence of coefficients of the powers of x.) </w:t>
      </w:r>
    </w:p>
    <w:p w:rsidR="00D609A3" w:rsidRPr="004D189E" w:rsidRDefault="00D609A3" w:rsidP="00D609A3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="001A7069">
        <w:rPr>
          <w:b/>
        </w:rPr>
        <w:t>, mu</w:t>
      </w:r>
      <w:r w:rsidR="003E20E0">
        <w:rPr>
          <w:b/>
        </w:rPr>
        <w:t>s</w:t>
      </w:r>
      <w:r w:rsidR="001A7069">
        <w:rPr>
          <w:b/>
        </w:rPr>
        <w:t xml:space="preserve">t be based on </w:t>
      </w:r>
      <w:proofErr w:type="gramStart"/>
      <w:r w:rsidR="001A7069">
        <w:rPr>
          <w:b/>
        </w:rPr>
        <w:t>conv(</w:t>
      </w:r>
      <w:proofErr w:type="gramEnd"/>
      <w:r w:rsidR="001A7069">
        <w:rPr>
          <w:b/>
        </w:rPr>
        <w:t xml:space="preserve">) </w:t>
      </w:r>
      <w:r w:rsidRPr="004D189E">
        <w:rPr>
          <w:b/>
        </w:rPr>
        <w:t>)</w:t>
      </w:r>
    </w:p>
    <w:p w:rsidR="00D609A3" w:rsidRDefault="00D609A3" w:rsidP="00D609A3">
      <w:pPr>
        <w:spacing w:line="240" w:lineRule="auto"/>
      </w:pPr>
    </w:p>
    <w:p w:rsidR="00D609A3" w:rsidRPr="004D189E" w:rsidRDefault="00D609A3" w:rsidP="00D609A3">
      <w:pPr>
        <w:spacing w:line="240" w:lineRule="auto"/>
        <w:rPr>
          <w:b/>
        </w:rPr>
      </w:pPr>
      <w:r>
        <w:rPr>
          <w:b/>
        </w:rPr>
        <w:t xml:space="preserve"> (Matlab Response</w:t>
      </w:r>
      <w:r w:rsidRPr="004D189E">
        <w:rPr>
          <w:b/>
        </w:rPr>
        <w:t>)</w:t>
      </w:r>
    </w:p>
    <w:p w:rsidR="00B86CD6" w:rsidRDefault="00D609A3" w:rsidP="005C0C05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B86CD6" w:rsidRDefault="00B86CD6" w:rsidP="005C0C05">
      <w:pPr>
        <w:spacing w:line="240" w:lineRule="auto"/>
        <w:rPr>
          <w:b/>
        </w:rPr>
      </w:pPr>
      <w:r w:rsidRPr="00B86CD6">
        <w:rPr>
          <w:b/>
        </w:rPr>
        <w:t>Q4</w:t>
      </w:r>
      <w:r>
        <w:rPr>
          <w:b/>
        </w:rPr>
        <w:t xml:space="preserve">  </w:t>
      </w:r>
      <w:r w:rsidRPr="00864B00">
        <w:t xml:space="preserve">Suppose we </w:t>
      </w:r>
      <w:r w:rsidR="00864B00" w:rsidRPr="00864B00">
        <w:t>are given five points  as</w:t>
      </w:r>
    </w:p>
    <w:p w:rsidR="00B86CD6" w:rsidRDefault="00864B00" w:rsidP="005C0C05">
      <w:pPr>
        <w:spacing w:line="240" w:lineRule="auto"/>
      </w:pPr>
      <w:r w:rsidRPr="00864B00">
        <w:rPr>
          <w:position w:val="-94"/>
        </w:rPr>
        <w:object w:dxaOrig="2200" w:dyaOrig="2000">
          <v:shape id="_x0000_i1027" type="#_x0000_t75" style="width:110.15pt;height:99.95pt" o:ole="">
            <v:imagedata r:id="rId12" o:title=""/>
          </v:shape>
          <o:OLEObject Type="Embed" ProgID="Equation.DSMT4" ShapeID="_x0000_i1027" DrawAspect="Content" ObjectID="_1561667797" r:id="rId13"/>
        </w:object>
      </w:r>
    </w:p>
    <w:p w:rsidR="004A57C4" w:rsidRDefault="004A57C4" w:rsidP="005C0C05">
      <w:pPr>
        <w:spacing w:line="240" w:lineRule="auto"/>
      </w:pPr>
      <w:r>
        <w:t xml:space="preserve">Determine the </w:t>
      </w:r>
      <w:r w:rsidR="00864B00">
        <w:t>forth</w:t>
      </w:r>
      <w:r>
        <w:t xml:space="preserve"> order polynomial that passes through these points</w:t>
      </w:r>
      <w:r w:rsidR="00864B00">
        <w:t xml:space="preserve"> using polyfit</w:t>
      </w:r>
      <w:r>
        <w:t xml:space="preserve">.  Then plot </w:t>
      </w:r>
      <w:r w:rsidR="00864B00">
        <w:t>a graph of th</w:t>
      </w:r>
      <w:r>
        <w:t xml:space="preserve">e </w:t>
      </w:r>
      <w:r w:rsidR="00864B00">
        <w:t>fourth</w:t>
      </w:r>
      <w:r>
        <w:t xml:space="preserve"> order polynomial </w:t>
      </w:r>
      <w:r w:rsidR="00864B00">
        <w:t>and indicate the given five</w:t>
      </w:r>
      <w:r>
        <w:t xml:space="preserve"> points with red x’s and label axis. List the code to find the c</w:t>
      </w:r>
      <w:r w:rsidR="00864B00">
        <w:t xml:space="preserve">oefficients and plot the curve </w:t>
      </w:r>
      <w:r>
        <w:t xml:space="preserve">as well as the plot. </w:t>
      </w:r>
    </w:p>
    <w:p w:rsidR="00D609A3" w:rsidRPr="00055736" w:rsidRDefault="00D609A3" w:rsidP="00D609A3">
      <w:pPr>
        <w:spacing w:line="240" w:lineRule="auto"/>
        <w:rPr>
          <w:b/>
        </w:rPr>
      </w:pPr>
      <w:r>
        <w:rPr>
          <w:b/>
        </w:rPr>
        <w:t>(Matlab input)</w:t>
      </w:r>
    </w:p>
    <w:p w:rsidR="00D609A3" w:rsidRDefault="00D609A3" w:rsidP="00D609A3">
      <w:pPr>
        <w:spacing w:line="240" w:lineRule="auto"/>
      </w:pPr>
    </w:p>
    <w:p w:rsidR="00D609A3" w:rsidRPr="004D189E" w:rsidRDefault="00D609A3" w:rsidP="00D609A3">
      <w:pPr>
        <w:spacing w:line="240" w:lineRule="auto"/>
        <w:rPr>
          <w:b/>
        </w:rPr>
      </w:pPr>
      <w:r>
        <w:rPr>
          <w:b/>
        </w:rPr>
        <w:t xml:space="preserve"> (Matlab Response</w:t>
      </w:r>
      <w:r w:rsidRPr="004D189E">
        <w:rPr>
          <w:b/>
        </w:rPr>
        <w:t>)</w:t>
      </w:r>
    </w:p>
    <w:p w:rsidR="00D609A3" w:rsidRDefault="00D609A3" w:rsidP="00D609A3">
      <w:pPr>
        <w:spacing w:line="240" w:lineRule="auto"/>
      </w:pPr>
      <w:r>
        <w:t xml:space="preserve">  </w:t>
      </w:r>
    </w:p>
    <w:p w:rsidR="00D609A3" w:rsidRDefault="00D609A3" w:rsidP="00D609A3">
      <w:pPr>
        <w:spacing w:line="240" w:lineRule="auto"/>
      </w:pPr>
      <w:r>
        <w:t xml:space="preserve">………………………………………………………………………………………………………………………………. </w:t>
      </w:r>
    </w:p>
    <w:p w:rsidR="004A57C4" w:rsidRPr="00D609A3" w:rsidRDefault="00D609A3" w:rsidP="001046C5">
      <w:pPr>
        <w:spacing w:line="240" w:lineRule="auto"/>
        <w:rPr>
          <w:b/>
        </w:rPr>
      </w:pPr>
      <w:r>
        <w:t xml:space="preserve"> </w:t>
      </w:r>
    </w:p>
    <w:p w:rsidR="00A53D31" w:rsidRPr="00A53D31" w:rsidRDefault="004A57C4" w:rsidP="001046C5">
      <w:pPr>
        <w:spacing w:line="240" w:lineRule="auto"/>
      </w:pPr>
      <w:r w:rsidRPr="00A53D31">
        <w:rPr>
          <w:b/>
        </w:rPr>
        <w:t>Q5</w:t>
      </w:r>
      <w:r w:rsidR="00260706" w:rsidRPr="00A53D31">
        <w:rPr>
          <w:b/>
        </w:rPr>
        <w:t xml:space="preserve">  </w:t>
      </w:r>
      <w:r w:rsidR="00A60C70" w:rsidRPr="00A53D31">
        <w:t xml:space="preserve">Polyfit can be used for curve fitting </w:t>
      </w:r>
      <w:r w:rsidR="00A53D31" w:rsidRPr="00A53D31">
        <w:t>with known functions that are linearly superimposed with unknown coefficients. As an example we have a function</w:t>
      </w:r>
    </w:p>
    <w:p w:rsidR="00A53D31" w:rsidRDefault="00A53D31" w:rsidP="001046C5">
      <w:pPr>
        <w:spacing w:line="240" w:lineRule="auto"/>
        <w:rPr>
          <w:b/>
        </w:rPr>
      </w:pPr>
      <w:r>
        <w:rPr>
          <w:b/>
        </w:rPr>
        <w:t xml:space="preserve"> </w:t>
      </w:r>
      <w:r w:rsidRPr="008847CD">
        <w:rPr>
          <w:position w:val="-10"/>
        </w:rPr>
        <w:object w:dxaOrig="1700" w:dyaOrig="360">
          <v:shape id="_x0000_i1028" type="#_x0000_t75" style="width:84.9pt;height:18.25pt" o:ole="">
            <v:imagedata r:id="rId14" o:title=""/>
          </v:shape>
          <o:OLEObject Type="Embed" ProgID="Equation.DSMT4" ShapeID="_x0000_i1028" DrawAspect="Content" ObjectID="_1561667798" r:id="rId15"/>
        </w:object>
      </w:r>
    </w:p>
    <w:p w:rsidR="00260706" w:rsidRPr="00A53D31" w:rsidRDefault="00A53D31" w:rsidP="001046C5">
      <w:pPr>
        <w:spacing w:line="240" w:lineRule="auto"/>
      </w:pPr>
      <w:proofErr w:type="gramStart"/>
      <w:r w:rsidRPr="00A53D31">
        <w:t>which</w:t>
      </w:r>
      <w:proofErr w:type="gramEnd"/>
      <w:r w:rsidRPr="00A53D31">
        <w:t xml:space="preserve"> is a superposition of known functions </w:t>
      </w:r>
      <w:r w:rsidRPr="00A53D31">
        <w:rPr>
          <w:position w:val="-16"/>
        </w:rPr>
        <w:object w:dxaOrig="999" w:dyaOrig="440">
          <v:shape id="_x0000_i1029" type="#_x0000_t75" style="width:49.95pt;height:22.05pt" o:ole="">
            <v:imagedata r:id="rId16" o:title=""/>
          </v:shape>
          <o:OLEObject Type="Embed" ProgID="Equation.DSMT4" ShapeID="_x0000_i1029" DrawAspect="Content" ObjectID="_1561667799" r:id="rId17"/>
        </w:object>
      </w:r>
      <w:r>
        <w:t xml:space="preserve"> but the coefficients of </w:t>
      </w:r>
      <w:r w:rsidRPr="00A53D31">
        <w:rPr>
          <w:position w:val="-14"/>
        </w:rPr>
        <w:object w:dxaOrig="800" w:dyaOrig="400">
          <v:shape id="_x0000_i1030" type="#_x0000_t75" style="width:39.75pt;height:19.9pt" o:ole="">
            <v:imagedata r:id="rId18" o:title=""/>
          </v:shape>
          <o:OLEObject Type="Embed" ProgID="Equation.DSMT4" ShapeID="_x0000_i1030" DrawAspect="Content" ObjectID="_1561667800" r:id="rId19"/>
        </w:object>
      </w:r>
      <w:r>
        <w:t>are not known.  Suppose we are given data points as:</w:t>
      </w:r>
    </w:p>
    <w:p w:rsidR="00260706" w:rsidRDefault="00260706" w:rsidP="001046C5">
      <w:pPr>
        <w:spacing w:line="240" w:lineRule="auto"/>
      </w:pPr>
      <w:r w:rsidRPr="008847CD">
        <w:rPr>
          <w:position w:val="-54"/>
        </w:rPr>
        <w:object w:dxaOrig="2060" w:dyaOrig="1200">
          <v:shape id="_x0000_i1031" type="#_x0000_t75" style="width:103.15pt;height:60.7pt" o:ole="">
            <v:imagedata r:id="rId20" o:title=""/>
          </v:shape>
          <o:OLEObject Type="Embed" ProgID="Equation.DSMT4" ShapeID="_x0000_i1031" DrawAspect="Content" ObjectID="_1561667801" r:id="rId21"/>
        </w:object>
      </w:r>
    </w:p>
    <w:p w:rsidR="00260706" w:rsidRPr="00A53D31" w:rsidRDefault="00A53D31" w:rsidP="001046C5">
      <w:pPr>
        <w:spacing w:line="240" w:lineRule="auto"/>
      </w:pPr>
      <w:proofErr w:type="gramStart"/>
      <w:r>
        <w:t>that</w:t>
      </w:r>
      <w:proofErr w:type="gramEnd"/>
      <w:r>
        <w:t xml:space="preserve"> the function </w:t>
      </w:r>
      <w:r w:rsidRPr="008847CD">
        <w:rPr>
          <w:position w:val="-10"/>
        </w:rPr>
        <w:object w:dxaOrig="1700" w:dyaOrig="360">
          <v:shape id="_x0000_i1032" type="#_x0000_t75" style="width:84.9pt;height:18.25pt" o:ole="">
            <v:imagedata r:id="rId14" o:title=""/>
          </v:shape>
          <o:OLEObject Type="Embed" ProgID="Equation.DSMT4" ShapeID="_x0000_i1032" DrawAspect="Content" ObjectID="_1561667802" r:id="rId22"/>
        </w:object>
      </w:r>
      <w:r>
        <w:t xml:space="preserve">must satisfy.  </w:t>
      </w:r>
      <w:r w:rsidR="00260706" w:rsidRPr="00A53D31">
        <w:t xml:space="preserve">Use </w:t>
      </w:r>
      <w:proofErr w:type="gramStart"/>
      <w:r w:rsidR="00260706" w:rsidRPr="00A53D31">
        <w:t>polyfit(</w:t>
      </w:r>
      <w:proofErr w:type="gramEnd"/>
      <w:r w:rsidR="00260706" w:rsidRPr="00A53D31">
        <w:t>) to find the</w:t>
      </w:r>
      <w:r>
        <w:t xml:space="preserve">se coefficients </w:t>
      </w:r>
      <w:r w:rsidR="00260706" w:rsidRPr="008847CD">
        <w:rPr>
          <w:position w:val="-14"/>
        </w:rPr>
        <w:object w:dxaOrig="800" w:dyaOrig="400">
          <v:shape id="_x0000_i1033" type="#_x0000_t75" style="width:39.75pt;height:19.9pt" o:ole="">
            <v:imagedata r:id="rId23" o:title=""/>
          </v:shape>
          <o:OLEObject Type="Embed" ProgID="Equation.DSMT4" ShapeID="_x0000_i1033" DrawAspect="Content" ObjectID="_1561667803" r:id="rId24"/>
        </w:object>
      </w:r>
      <w:r w:rsidR="00260706">
        <w:t xml:space="preserve">. </w:t>
      </w:r>
      <w:r>
        <w:t>Then v</w:t>
      </w:r>
      <w:r w:rsidR="00260706">
        <w:t xml:space="preserve">erify that the calculated coefficients are correct by direct evaluation.  </w:t>
      </w:r>
      <w:r w:rsidR="00260706">
        <w:rPr>
          <w:b/>
        </w:rPr>
        <w:t xml:space="preserve"> </w:t>
      </w:r>
    </w:p>
    <w:p w:rsidR="00D609A3" w:rsidRPr="00055736" w:rsidRDefault="00D609A3" w:rsidP="00D609A3">
      <w:pPr>
        <w:spacing w:line="240" w:lineRule="auto"/>
        <w:rPr>
          <w:b/>
        </w:rPr>
      </w:pPr>
      <w:r>
        <w:rPr>
          <w:b/>
        </w:rPr>
        <w:t>(Matlab input)</w:t>
      </w:r>
    </w:p>
    <w:p w:rsidR="00D609A3" w:rsidRPr="00055736" w:rsidRDefault="00D609A3" w:rsidP="00D609A3">
      <w:pPr>
        <w:spacing w:line="240" w:lineRule="auto"/>
        <w:rPr>
          <w:b/>
        </w:rPr>
      </w:pPr>
      <w:r>
        <w:rPr>
          <w:b/>
        </w:rPr>
        <w:t>(Matlab Response)</w:t>
      </w:r>
    </w:p>
    <w:p w:rsidR="00D609A3" w:rsidRDefault="00D609A3" w:rsidP="00D609A3">
      <w:pPr>
        <w:spacing w:line="240" w:lineRule="auto"/>
      </w:pPr>
      <w:r>
        <w:t xml:space="preserve">………………………………………………………………………………………………………………………………. </w:t>
      </w:r>
    </w:p>
    <w:p w:rsidR="00A53D31" w:rsidRPr="00A53D31" w:rsidRDefault="001932F8" w:rsidP="00A53D31">
      <w:pPr>
        <w:spacing w:line="240" w:lineRule="auto"/>
        <w:rPr>
          <w:b/>
        </w:rPr>
      </w:pPr>
      <w:r>
        <w:rPr>
          <w:b/>
        </w:rPr>
        <w:t xml:space="preserve">Q6  </w:t>
      </w:r>
      <w:r w:rsidR="00A53D31">
        <w:t xml:space="preserve">Consider the analog second order band pass filter consisting of a capacitor C, inductor L and a resistor R in series as shown in the figure.  </w:t>
      </w:r>
    </w:p>
    <w:p w:rsidR="00A53D31" w:rsidRDefault="00A53D31" w:rsidP="00A53D31">
      <w:pPr>
        <w:spacing w:line="240" w:lineRule="auto"/>
      </w:pPr>
      <w:r>
        <w:rPr>
          <w:noProof/>
          <w:lang w:eastAsia="en-CA"/>
        </w:rPr>
        <w:drawing>
          <wp:inline distT="0" distB="0" distL="0" distR="0" wp14:anchorId="72A1123E" wp14:editId="2845D960">
            <wp:extent cx="2774950" cy="729968"/>
            <wp:effectExtent l="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776740" cy="730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3D31" w:rsidRDefault="00A53D31" w:rsidP="00A53D31">
      <w:pPr>
        <w:spacing w:line="240" w:lineRule="auto"/>
      </w:pPr>
      <w:r>
        <w:t>The transfer function is given as</w:t>
      </w:r>
    </w:p>
    <w:p w:rsidR="00A53D31" w:rsidRDefault="009060BC" w:rsidP="00A53D31">
      <w:pPr>
        <w:spacing w:line="240" w:lineRule="auto"/>
      </w:pPr>
      <w:r w:rsidRPr="00167A11">
        <w:rPr>
          <w:position w:val="-54"/>
        </w:rPr>
        <w:object w:dxaOrig="3739" w:dyaOrig="920">
          <v:shape id="_x0000_i1034" type="#_x0000_t75" style="width:187pt;height:46.2pt" o:ole="">
            <v:imagedata r:id="rId26" o:title=""/>
          </v:shape>
          <o:OLEObject Type="Embed" ProgID="Equation.DSMT4" ShapeID="_x0000_i1034" DrawAspect="Content" ObjectID="_1561667804" r:id="rId27"/>
        </w:object>
      </w:r>
    </w:p>
    <w:p w:rsidR="009060BC" w:rsidRDefault="009060BC" w:rsidP="00A53D31">
      <w:pPr>
        <w:spacing w:line="240" w:lineRule="auto"/>
      </w:pPr>
      <w:r>
        <w:t xml:space="preserve">Find the poles of </w:t>
      </w:r>
      <w:r w:rsidRPr="00DA1DA8">
        <w:rPr>
          <w:position w:val="-14"/>
        </w:rPr>
        <w:object w:dxaOrig="600" w:dyaOrig="400">
          <v:shape id="_x0000_i1035" type="#_x0000_t75" style="width:30.1pt;height:19.9pt" o:ole="">
            <v:imagedata r:id="rId28" o:title=""/>
          </v:shape>
          <o:OLEObject Type="Embed" ProgID="Equation.DSMT4" ShapeID="_x0000_i1035" DrawAspect="Content" ObjectID="_1561667805" r:id="rId29"/>
        </w:object>
      </w:r>
      <w:r>
        <w:t xml:space="preserve">by determining using </w:t>
      </w:r>
      <w:proofErr w:type="gramStart"/>
      <w:r>
        <w:t>roots(</w:t>
      </w:r>
      <w:proofErr w:type="gramEnd"/>
      <w:r>
        <w:t xml:space="preserve">).  Assume R = </w:t>
      </w:r>
      <w:r w:rsidR="00C12D4C">
        <w:t>0</w:t>
      </w:r>
      <w:bookmarkStart w:id="0" w:name="_GoBack"/>
      <w:bookmarkEnd w:id="0"/>
      <w:r>
        <w:t xml:space="preserve">.1, L = 3 and C = </w:t>
      </w:r>
      <w:r w:rsidR="00C12D4C">
        <w:t>0</w:t>
      </w:r>
      <w:r>
        <w:t>.1.</w:t>
      </w:r>
      <w:r w:rsidR="00BB618A">
        <w:t xml:space="preserve"> From this what is the approximate frequency in Hertz at which the band pass filter will have a peak response?</w:t>
      </w:r>
    </w:p>
    <w:p w:rsidR="009060BC" w:rsidRDefault="009060BC" w:rsidP="009060BC">
      <w:pPr>
        <w:spacing w:line="240" w:lineRule="auto"/>
        <w:rPr>
          <w:b/>
        </w:rPr>
      </w:pPr>
      <w:r>
        <w:rPr>
          <w:b/>
        </w:rPr>
        <w:t>(Matlab input)</w:t>
      </w:r>
    </w:p>
    <w:p w:rsidR="00BB618A" w:rsidRDefault="00BB618A" w:rsidP="00BB618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9060BC" w:rsidRDefault="00BB618A" w:rsidP="00BB618A">
      <w:pPr>
        <w:spacing w:line="240" w:lineRule="auto"/>
        <w:rPr>
          <w:b/>
        </w:rPr>
      </w:pPr>
      <w:r>
        <w:rPr>
          <w:b/>
        </w:rPr>
        <w:t xml:space="preserve"> </w:t>
      </w:r>
      <w:r w:rsidR="009060BC">
        <w:rPr>
          <w:b/>
        </w:rPr>
        <w:t>(Matlab Response)</w:t>
      </w:r>
    </w:p>
    <w:p w:rsidR="00A53D31" w:rsidRDefault="00A53D31" w:rsidP="00B23B4B">
      <w:pPr>
        <w:spacing w:line="240" w:lineRule="auto"/>
        <w:rPr>
          <w:b/>
        </w:rPr>
      </w:pPr>
    </w:p>
    <w:p w:rsidR="00140F88" w:rsidRPr="00BB618A" w:rsidRDefault="00140F88" w:rsidP="00140F88">
      <w:pPr>
        <w:spacing w:line="240" w:lineRule="auto"/>
        <w:rPr>
          <w:b/>
        </w:rPr>
      </w:pPr>
      <w:r>
        <w:t xml:space="preserve">……………………………………………………………………………………………………………………………. </w:t>
      </w:r>
    </w:p>
    <w:p w:rsidR="00A6757D" w:rsidRDefault="00163B91" w:rsidP="00A6757D">
      <w:pPr>
        <w:spacing w:line="240" w:lineRule="auto"/>
      </w:pPr>
      <w:r>
        <w:rPr>
          <w:b/>
        </w:rPr>
        <w:t xml:space="preserve">Q7  </w:t>
      </w:r>
      <w:r>
        <w:t xml:space="preserve">Read in the data in the binary file of Q7data.mat.   </w:t>
      </w:r>
      <w:r w:rsidR="00A6757D">
        <w:t xml:space="preserve">As in </w:t>
      </w:r>
      <w:r w:rsidR="00A6757D" w:rsidRPr="00BB618A">
        <w:rPr>
          <w:b/>
        </w:rPr>
        <w:t>Q5</w:t>
      </w:r>
      <w:r w:rsidR="00A6757D">
        <w:t xml:space="preserve"> it is known that this data fits the model of </w:t>
      </w:r>
    </w:p>
    <w:p w:rsidR="001932F8" w:rsidRDefault="00A6757D" w:rsidP="00A6757D">
      <w:pPr>
        <w:spacing w:line="240" w:lineRule="auto"/>
        <w:rPr>
          <w:b/>
        </w:rPr>
      </w:pPr>
      <w:r w:rsidRPr="008847CD">
        <w:rPr>
          <w:position w:val="-10"/>
        </w:rPr>
        <w:object w:dxaOrig="1700" w:dyaOrig="360">
          <v:shape id="_x0000_i1036" type="#_x0000_t75" style="width:84.9pt;height:18.25pt" o:ole="">
            <v:imagedata r:id="rId14" o:title=""/>
          </v:shape>
          <o:OLEObject Type="Embed" ProgID="Equation.DSMT4" ShapeID="_x0000_i1036" DrawAspect="Content" ObjectID="_1561667806" r:id="rId30"/>
        </w:object>
      </w:r>
    </w:p>
    <w:p w:rsidR="00A6757D" w:rsidRPr="00A6757D" w:rsidRDefault="00A6757D" w:rsidP="00B23B4B">
      <w:pPr>
        <w:spacing w:line="240" w:lineRule="auto"/>
      </w:pPr>
      <w:r w:rsidRPr="00A6757D">
        <w:t>Use polyfit() to generate the least square regression curve fit</w:t>
      </w:r>
      <w:r>
        <w:t xml:space="preserve"> to this data determining the unknown coefficients of a, b and c.  Then plot the data points and superimpose the regression curve fit on top of this. </w:t>
      </w:r>
      <w:r w:rsidRPr="00A6757D">
        <w:t xml:space="preserve">  </w:t>
      </w:r>
    </w:p>
    <w:p w:rsidR="00B860BA" w:rsidRDefault="00B860BA" w:rsidP="00B860BA">
      <w:pPr>
        <w:spacing w:line="240" w:lineRule="auto"/>
        <w:rPr>
          <w:b/>
        </w:rPr>
      </w:pPr>
      <w:r>
        <w:rPr>
          <w:b/>
        </w:rPr>
        <w:lastRenderedPageBreak/>
        <w:t>(Matlab input)</w:t>
      </w:r>
    </w:p>
    <w:p w:rsidR="00B860BA" w:rsidRPr="00055736" w:rsidRDefault="008612A1" w:rsidP="00B860BA">
      <w:pPr>
        <w:spacing w:line="240" w:lineRule="auto"/>
        <w:rPr>
          <w:b/>
        </w:rPr>
      </w:pPr>
      <w:r>
        <w:rPr>
          <w:b/>
        </w:rPr>
        <w:t xml:space="preserve"> </w:t>
      </w:r>
      <w:r w:rsidR="00B860BA">
        <w:rPr>
          <w:b/>
        </w:rPr>
        <w:t>(Matlab Response)</w:t>
      </w:r>
    </w:p>
    <w:p w:rsidR="00B860BA" w:rsidRDefault="00B860BA" w:rsidP="00B860BA">
      <w:pPr>
        <w:spacing w:line="240" w:lineRule="auto"/>
        <w:rPr>
          <w:b/>
        </w:rPr>
      </w:pPr>
    </w:p>
    <w:p w:rsidR="00B860BA" w:rsidRDefault="00B860BA" w:rsidP="00B860BA">
      <w:pPr>
        <w:spacing w:line="240" w:lineRule="auto"/>
      </w:pPr>
    </w:p>
    <w:p w:rsidR="00B860BA" w:rsidRDefault="00B860BA" w:rsidP="00B860BA">
      <w:pPr>
        <w:spacing w:line="240" w:lineRule="auto"/>
      </w:pPr>
      <w:r>
        <w:t xml:space="preserve">………………………………………………………………………………………………………………………………. </w:t>
      </w:r>
    </w:p>
    <w:p w:rsidR="00B302A6" w:rsidRDefault="00A6757D" w:rsidP="00B302A6">
      <w:pPr>
        <w:spacing w:line="240" w:lineRule="auto"/>
      </w:pPr>
      <w:r>
        <w:rPr>
          <w:b/>
        </w:rPr>
        <w:t xml:space="preserve">Q8  </w:t>
      </w:r>
      <w:r>
        <w:t xml:space="preserve">Determine the standard deviation of the error of the regression curve fit in </w:t>
      </w:r>
      <w:r w:rsidRPr="00BB618A">
        <w:rPr>
          <w:b/>
        </w:rPr>
        <w:t>Q7</w:t>
      </w:r>
      <w:r>
        <w:t xml:space="preserve">.  </w:t>
      </w:r>
    </w:p>
    <w:p w:rsidR="00B302A6" w:rsidRDefault="00B302A6" w:rsidP="00B302A6">
      <w:pPr>
        <w:spacing w:line="240" w:lineRule="auto"/>
        <w:rPr>
          <w:b/>
        </w:rPr>
      </w:pPr>
      <w:r>
        <w:rPr>
          <w:b/>
        </w:rPr>
        <w:t>(Matlab input)</w:t>
      </w:r>
    </w:p>
    <w:p w:rsidR="008612A1" w:rsidRDefault="008612A1" w:rsidP="00B302A6">
      <w:pPr>
        <w:spacing w:line="240" w:lineRule="auto"/>
        <w:rPr>
          <w:b/>
        </w:rPr>
      </w:pPr>
    </w:p>
    <w:p w:rsidR="00B302A6" w:rsidRDefault="008612A1" w:rsidP="00B302A6">
      <w:pPr>
        <w:spacing w:line="240" w:lineRule="auto"/>
        <w:rPr>
          <w:b/>
        </w:rPr>
      </w:pPr>
      <w:r>
        <w:rPr>
          <w:b/>
        </w:rPr>
        <w:t xml:space="preserve"> </w:t>
      </w:r>
      <w:r w:rsidR="00B302A6">
        <w:rPr>
          <w:b/>
        </w:rPr>
        <w:t>(Matlab Response)</w:t>
      </w:r>
    </w:p>
    <w:p w:rsidR="0000682A" w:rsidRPr="00B23B4B" w:rsidRDefault="0000682A">
      <w:pPr>
        <w:spacing w:line="240" w:lineRule="auto"/>
      </w:pPr>
    </w:p>
    <w:sectPr w:rsidR="0000682A" w:rsidRPr="00B23B4B" w:rsidSect="00AF1D29">
      <w:footerReference w:type="default" r:id="rId31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73B4" w:rsidRDefault="005F73B4" w:rsidP="00751378">
      <w:pPr>
        <w:spacing w:after="0" w:line="240" w:lineRule="auto"/>
      </w:pPr>
      <w:r>
        <w:separator/>
      </w:r>
    </w:p>
  </w:endnote>
  <w:endnote w:type="continuationSeparator" w:id="0">
    <w:p w:rsidR="005F73B4" w:rsidRDefault="005F73B4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46C5" w:rsidRDefault="005C0C05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 Assignment 3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C12D4C" w:rsidRPr="00C12D4C">
      <w:rPr>
        <w:rFonts w:asciiTheme="majorHAnsi" w:eastAsiaTheme="majorEastAsia" w:hAnsiTheme="majorHAnsi" w:cstheme="majorBidi"/>
        <w:noProof/>
      </w:rPr>
      <w:t>4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73B4" w:rsidRDefault="005F73B4" w:rsidP="00751378">
      <w:pPr>
        <w:spacing w:after="0" w:line="240" w:lineRule="auto"/>
      </w:pPr>
      <w:r>
        <w:separator/>
      </w:r>
    </w:p>
  </w:footnote>
  <w:footnote w:type="continuationSeparator" w:id="0">
    <w:p w:rsidR="005F73B4" w:rsidRDefault="005F73B4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135"/>
    <w:rsid w:val="0000382F"/>
    <w:rsid w:val="0000682A"/>
    <w:rsid w:val="00072B20"/>
    <w:rsid w:val="000A09A2"/>
    <w:rsid w:val="000A3773"/>
    <w:rsid w:val="000B6FA1"/>
    <w:rsid w:val="000E0CD6"/>
    <w:rsid w:val="00103D44"/>
    <w:rsid w:val="001046C5"/>
    <w:rsid w:val="00106BFB"/>
    <w:rsid w:val="00114E74"/>
    <w:rsid w:val="001230C6"/>
    <w:rsid w:val="00124E44"/>
    <w:rsid w:val="00140BE5"/>
    <w:rsid w:val="00140F88"/>
    <w:rsid w:val="00163B91"/>
    <w:rsid w:val="001655A8"/>
    <w:rsid w:val="001671FF"/>
    <w:rsid w:val="00182D86"/>
    <w:rsid w:val="001932F8"/>
    <w:rsid w:val="001A503D"/>
    <w:rsid w:val="001A7069"/>
    <w:rsid w:val="001E1AAF"/>
    <w:rsid w:val="001F13F6"/>
    <w:rsid w:val="00241453"/>
    <w:rsid w:val="002468BF"/>
    <w:rsid w:val="00247EB3"/>
    <w:rsid w:val="00260706"/>
    <w:rsid w:val="00276302"/>
    <w:rsid w:val="0028332B"/>
    <w:rsid w:val="00283DC2"/>
    <w:rsid w:val="002A7EF9"/>
    <w:rsid w:val="00302DEF"/>
    <w:rsid w:val="00310A5A"/>
    <w:rsid w:val="00312AC8"/>
    <w:rsid w:val="0031793E"/>
    <w:rsid w:val="003C2F96"/>
    <w:rsid w:val="003E20E0"/>
    <w:rsid w:val="003F6AA4"/>
    <w:rsid w:val="0041687B"/>
    <w:rsid w:val="00461336"/>
    <w:rsid w:val="004A57C4"/>
    <w:rsid w:val="004B5F90"/>
    <w:rsid w:val="004D189E"/>
    <w:rsid w:val="004D4EB4"/>
    <w:rsid w:val="00510714"/>
    <w:rsid w:val="005461C8"/>
    <w:rsid w:val="00555FE2"/>
    <w:rsid w:val="005853A1"/>
    <w:rsid w:val="005A6595"/>
    <w:rsid w:val="005B3224"/>
    <w:rsid w:val="005B761B"/>
    <w:rsid w:val="005C0C05"/>
    <w:rsid w:val="005C5613"/>
    <w:rsid w:val="005E76D3"/>
    <w:rsid w:val="005F094A"/>
    <w:rsid w:val="005F5991"/>
    <w:rsid w:val="005F73B4"/>
    <w:rsid w:val="006112D9"/>
    <w:rsid w:val="00651152"/>
    <w:rsid w:val="0065235D"/>
    <w:rsid w:val="00661A29"/>
    <w:rsid w:val="006667D1"/>
    <w:rsid w:val="006A4465"/>
    <w:rsid w:val="006F494E"/>
    <w:rsid w:val="00737C5C"/>
    <w:rsid w:val="0074166C"/>
    <w:rsid w:val="00746683"/>
    <w:rsid w:val="00751378"/>
    <w:rsid w:val="0075406A"/>
    <w:rsid w:val="007A5E99"/>
    <w:rsid w:val="007C121A"/>
    <w:rsid w:val="007D2B95"/>
    <w:rsid w:val="007D629F"/>
    <w:rsid w:val="0080393B"/>
    <w:rsid w:val="008057A2"/>
    <w:rsid w:val="00810A42"/>
    <w:rsid w:val="00833496"/>
    <w:rsid w:val="0083571C"/>
    <w:rsid w:val="00850AD0"/>
    <w:rsid w:val="00855532"/>
    <w:rsid w:val="008612A1"/>
    <w:rsid w:val="00864B00"/>
    <w:rsid w:val="00870FA4"/>
    <w:rsid w:val="00872876"/>
    <w:rsid w:val="008B0AE8"/>
    <w:rsid w:val="008D6104"/>
    <w:rsid w:val="009060BC"/>
    <w:rsid w:val="0091219D"/>
    <w:rsid w:val="00916AB4"/>
    <w:rsid w:val="00926A7A"/>
    <w:rsid w:val="00942135"/>
    <w:rsid w:val="00945C37"/>
    <w:rsid w:val="00954C21"/>
    <w:rsid w:val="00956FC3"/>
    <w:rsid w:val="00963D32"/>
    <w:rsid w:val="00964AD3"/>
    <w:rsid w:val="009777B7"/>
    <w:rsid w:val="00984FF1"/>
    <w:rsid w:val="009A7CAA"/>
    <w:rsid w:val="009B32F6"/>
    <w:rsid w:val="009B3BED"/>
    <w:rsid w:val="009C018F"/>
    <w:rsid w:val="009D563E"/>
    <w:rsid w:val="00A056B0"/>
    <w:rsid w:val="00A3542A"/>
    <w:rsid w:val="00A40FFB"/>
    <w:rsid w:val="00A53D31"/>
    <w:rsid w:val="00A60C70"/>
    <w:rsid w:val="00A64E3D"/>
    <w:rsid w:val="00A6700B"/>
    <w:rsid w:val="00A6757D"/>
    <w:rsid w:val="00A90712"/>
    <w:rsid w:val="00AD055C"/>
    <w:rsid w:val="00AE0AA4"/>
    <w:rsid w:val="00AE60E8"/>
    <w:rsid w:val="00AF1D29"/>
    <w:rsid w:val="00B02ABF"/>
    <w:rsid w:val="00B23B4B"/>
    <w:rsid w:val="00B302A6"/>
    <w:rsid w:val="00B40F31"/>
    <w:rsid w:val="00B61268"/>
    <w:rsid w:val="00B63F5D"/>
    <w:rsid w:val="00B67CF5"/>
    <w:rsid w:val="00B838F5"/>
    <w:rsid w:val="00B860BA"/>
    <w:rsid w:val="00B86CD6"/>
    <w:rsid w:val="00BA0504"/>
    <w:rsid w:val="00BB618A"/>
    <w:rsid w:val="00C12D4C"/>
    <w:rsid w:val="00C21F9F"/>
    <w:rsid w:val="00C270C7"/>
    <w:rsid w:val="00C47179"/>
    <w:rsid w:val="00C63496"/>
    <w:rsid w:val="00C7137D"/>
    <w:rsid w:val="00C84327"/>
    <w:rsid w:val="00C9199E"/>
    <w:rsid w:val="00CC6E3F"/>
    <w:rsid w:val="00CE3FE4"/>
    <w:rsid w:val="00CE4BD9"/>
    <w:rsid w:val="00CF437C"/>
    <w:rsid w:val="00D05D5D"/>
    <w:rsid w:val="00D1197B"/>
    <w:rsid w:val="00D2173E"/>
    <w:rsid w:val="00D26917"/>
    <w:rsid w:val="00D3266F"/>
    <w:rsid w:val="00D412C8"/>
    <w:rsid w:val="00D609A3"/>
    <w:rsid w:val="00D80F2F"/>
    <w:rsid w:val="00DC0BC4"/>
    <w:rsid w:val="00E03DED"/>
    <w:rsid w:val="00E12DF3"/>
    <w:rsid w:val="00E1312C"/>
    <w:rsid w:val="00E15D2D"/>
    <w:rsid w:val="00E1622E"/>
    <w:rsid w:val="00E55C24"/>
    <w:rsid w:val="00E824F1"/>
    <w:rsid w:val="00E849AA"/>
    <w:rsid w:val="00E86E0E"/>
    <w:rsid w:val="00EC5525"/>
    <w:rsid w:val="00FB4CB5"/>
    <w:rsid w:val="00FD1F93"/>
    <w:rsid w:val="00FD46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02B8F4-2DF2-4B05-9F6C-CADB5B55E1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41</Words>
  <Characters>308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John</cp:lastModifiedBy>
  <cp:revision>2</cp:revision>
  <cp:lastPrinted>2013-05-17T22:23:00Z</cp:lastPrinted>
  <dcterms:created xsi:type="dcterms:W3CDTF">2017-07-16T05:14:00Z</dcterms:created>
  <dcterms:modified xsi:type="dcterms:W3CDTF">2017-07-16T0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